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576" r:id="rId2"/>
    <p:sldId id="381" r:id="rId3"/>
    <p:sldId id="408" r:id="rId4"/>
    <p:sldId id="457" r:id="rId5"/>
    <p:sldId id="458" r:id="rId6"/>
    <p:sldId id="460" r:id="rId7"/>
    <p:sldId id="461" r:id="rId8"/>
    <p:sldId id="462" r:id="rId9"/>
    <p:sldId id="465" r:id="rId10"/>
    <p:sldId id="463" r:id="rId11"/>
    <p:sldId id="466" r:id="rId12"/>
    <p:sldId id="464" r:id="rId13"/>
    <p:sldId id="468" r:id="rId14"/>
    <p:sldId id="469" r:id="rId15"/>
    <p:sldId id="471" r:id="rId16"/>
    <p:sldId id="473" r:id="rId17"/>
    <p:sldId id="474" r:id="rId18"/>
    <p:sldId id="475" r:id="rId19"/>
    <p:sldId id="476" r:id="rId20"/>
    <p:sldId id="478" r:id="rId21"/>
    <p:sldId id="477" r:id="rId22"/>
    <p:sldId id="560" r:id="rId23"/>
    <p:sldId id="561" r:id="rId24"/>
    <p:sldId id="562" r:id="rId25"/>
    <p:sldId id="480" r:id="rId26"/>
    <p:sldId id="481" r:id="rId27"/>
    <p:sldId id="573" r:id="rId28"/>
    <p:sldId id="482" r:id="rId29"/>
    <p:sldId id="483" r:id="rId30"/>
    <p:sldId id="484" r:id="rId31"/>
    <p:sldId id="485" r:id="rId32"/>
    <p:sldId id="486" r:id="rId33"/>
    <p:sldId id="487" r:id="rId34"/>
    <p:sldId id="488" r:id="rId35"/>
    <p:sldId id="536" r:id="rId36"/>
    <p:sldId id="549" r:id="rId37"/>
    <p:sldId id="550" r:id="rId38"/>
    <p:sldId id="578" r:id="rId39"/>
    <p:sldId id="551" r:id="rId40"/>
    <p:sldId id="554" r:id="rId41"/>
    <p:sldId id="564" r:id="rId42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27" autoAdjust="0"/>
    <p:restoredTop sz="99333" autoAdjust="0"/>
  </p:normalViewPr>
  <p:slideViewPr>
    <p:cSldViewPr>
      <p:cViewPr varScale="1">
        <p:scale>
          <a:sx n="88" d="100"/>
          <a:sy n="88" d="100"/>
        </p:scale>
        <p:origin x="102" y="126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1" d="100"/>
          <a:sy n="51" d="100"/>
        </p:scale>
        <p:origin x="2910" y="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683FEBAA-4342-40D0-95DC-214BFA90842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46891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5B19D7D-CAC8-4295-99A6-644D29C2C0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4945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393C1-A3FB-4082-9F81-EAD70924D21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898B-9F78-4DB9-9FB3-3103123CDDA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89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27AE-82B2-4476-9FDE-D50EFA0C06F8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72CD9-BB0A-48F3-B9AE-5E71EDFB8B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70136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DA4ED-8AE2-4B60-8929-F68AA1925D7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0BAA6-F6E9-488C-B063-0C8B8A510D8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46563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9B866-A293-49B2-B13A-A49C5042456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E8F4-F8A1-443A-8407-E2D82AB6D59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4280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2F91-B622-49BB-A5D7-1768F7150E4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27422-E3F2-4ABE-8E3D-D31873B49AC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463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08F92C2-1760-473C-A7C3-B033926FD800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F486DDE5-6CA8-46C0-8F24-EC345EDEDC7F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7803" y="231775"/>
            <a:ext cx="527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738" y="2286670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E78B16BF-F563-4E3D-955D-060EBB2A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357298"/>
            <a:ext cx="7786687" cy="476886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goritmo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e 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gramação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dores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isciplina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113476</a:t>
            </a:r>
            <a:b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</a:b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f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exandr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Zaghetto</a:t>
            </a:r>
          </a:p>
          <a:p>
            <a:pPr algn="r">
              <a:buFontTx/>
              <a:buNone/>
              <a:defRPr/>
            </a:pPr>
            <a:r>
              <a:rPr lang="en-US" sz="1600" dirty="0">
                <a:latin typeface="Verdana" pitchFamily="34" charset="0"/>
              </a:rPr>
              <a:t>http://alexandre.zaghetto.com</a:t>
            </a:r>
          </a:p>
          <a:p>
            <a:pPr algn="r">
              <a:buFontTx/>
              <a:buNone/>
              <a:defRPr/>
            </a:pPr>
            <a:r>
              <a:rPr lang="en-US" sz="1400" dirty="0">
                <a:latin typeface="Verdana" pitchFamily="34" charset="0"/>
              </a:rPr>
              <a:t>zaghetto@unb.com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Universidad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Brasília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Institu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Exata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epartamen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ção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http://www.nickgentry.com/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BB805C-23E1-4092-B66F-30C0186C52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B587CA5-E5C2-42BE-8124-E4B5B5AEB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77635A6-0916-4F6B-BBF1-411E329EED4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Decimal x Binária x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692395"/>
              </p:ext>
            </p:extLst>
          </p:nvPr>
        </p:nvGraphicFramePr>
        <p:xfrm>
          <a:off x="2643188" y="1666330"/>
          <a:ext cx="4214812" cy="4498974"/>
        </p:xfrm>
        <a:graphic>
          <a:graphicData uri="http://schemas.openxmlformats.org/drawingml/2006/table">
            <a:tbl>
              <a:tblPr/>
              <a:tblGrid>
                <a:gridCol w="860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10" name="Text Box 2051">
            <a:extLst>
              <a:ext uri="{FF2B5EF4-FFF2-40B4-BE49-F238E27FC236}">
                <a16:creationId xmlns:a16="http://schemas.microsoft.com/office/drawing/2014/main" id="{B61D49CA-BB14-4A96-99C4-4E1825AC1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0353874-71CA-4D4C-989C-DB5474A1741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D75BB2-BF41-43A5-A55C-7D2C7DE6CD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35427FEE-DAE6-48A4-ABFC-F55DA644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3C3AFC-353E-4AFD-B55A-F3AA87B10D8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 Box 2051">
            <a:extLst>
              <a:ext uri="{FF2B5EF4-FFF2-40B4-BE49-F238E27FC236}">
                <a16:creationId xmlns:a16="http://schemas.microsoft.com/office/drawing/2014/main" id="{195472AC-940B-4DDA-A06E-035125FAD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D3C4BAB-0845-44EA-B1C0-59E4298CC4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 Box 2051">
            <a:extLst>
              <a:ext uri="{FF2B5EF4-FFF2-40B4-BE49-F238E27FC236}">
                <a16:creationId xmlns:a16="http://schemas.microsoft.com/office/drawing/2014/main" id="{F342B7E1-EA00-4C1A-AE29-49F7C829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3A6663E-B542-4885-8F5A-F029690979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 Box 2051">
            <a:extLst>
              <a:ext uri="{FF2B5EF4-FFF2-40B4-BE49-F238E27FC236}">
                <a16:creationId xmlns:a16="http://schemas.microsoft.com/office/drawing/2014/main" id="{74B6FBA1-0898-4AFC-8491-769B05EF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0EF60B-1FA0-4F3E-9765-676657E4D7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AD538082-4BEF-4E87-A86F-13D0F38A5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2B3DCE-DA10-4376-B4D3-E75F85AE7D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Conversão hexadecimal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51E48A26-FA56-488F-963C-1FF1E517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B7BE67-9DE5-4031-928B-4EE561A98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na prática também utilizamos o bytes e seus múltiplos.</a:t>
            </a:r>
            <a:endParaRPr lang="pt-BR" sz="1800" b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Módulo 02</a:t>
            </a: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Organização Básica de um Computador</a:t>
            </a:r>
            <a:endParaRPr lang="en-US" sz="200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EB6EE0-A98E-4388-B722-FE84D86589F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2A252E5-89B2-4746-B505-0A7071D7B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9A38E7-3D2F-4714-BEB0-1DFFE3BCB0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Gigabyte  (GB) = 1024 M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PB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EB) = 1024 P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ZB) = 1024 E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Z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0F20E65-A68E-48E2-9E37-30C4525F7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49B64ED-AC87-47A2-B344-C18DC81049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1">
            <a:extLst>
              <a:ext uri="{FF2B5EF4-FFF2-40B4-BE49-F238E27FC236}">
                <a16:creationId xmlns:a16="http://schemas.microsoft.com/office/drawing/2014/main" id="{DD816412-A277-41F1-9D26-DD9337DDA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C13B8E7-1C8D-46BF-8124-943AC9CF7A8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826E9E-9314-4819-AB03-6C2CB87C5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A3523CF-7A09-4229-909A-E618B6A0A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5A4FB07D-2773-49C6-8978-64D859859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702707-59EC-4720-9E9F-E5451C5007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53346E-C8D0-4743-99FC-990799DEC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FA23365D-E5EE-4FA4-A8F5-656BF7805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57ACB4-E7BC-409F-B8EB-36339C95384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27593BCB-68BE-4830-A357-6C0262F75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BAF036-C36D-488F-9A9B-D39D08BA73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5B26148-175D-437C-B249-8A1E4CE6E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814AF40-922B-46E1-B88A-208F80DBA3A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3DF3422F-0952-4195-A0B0-E03445AF0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E44402-993C-4916-BB59-432AA91958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1C6295B-CC2E-408E-9A0E-EA9596B73D6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Uma amostra a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Text Box 2051">
            <a:extLst>
              <a:ext uri="{FF2B5EF4-FFF2-40B4-BE49-F238E27FC236}">
                <a16:creationId xmlns:a16="http://schemas.microsoft.com/office/drawing/2014/main" id="{39ED9B3D-9C43-43D9-9931-8703B186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E19543C-2856-433A-8F51-389DE202110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2051">
            <a:extLst>
              <a:ext uri="{FF2B5EF4-FFF2-40B4-BE49-F238E27FC236}">
                <a16:creationId xmlns:a16="http://schemas.microsoft.com/office/drawing/2014/main" id="{D631775E-3C79-42A3-ADC0-15D9C09FE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94F0B0-0CC0-4850-8853-8D1A2696C2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778A61F4-F9AF-47BA-8448-A64E55A6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F240B1-8535-44D2-9CBE-3795C5E36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E7A0975-34C8-41CC-85F8-6CA645D47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896E9E5-E938-416A-A2FC-AA66699842F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F6E98B28-D93B-4D8B-866F-4A17C7088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15E445D-91FD-40EE-9F77-A7F53D3ACAC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5. Componentes Básicos de um Computador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60261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Dispositivos de entrada e saída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</p:txBody>
      </p:sp>
      <p:grpSp>
        <p:nvGrpSpPr>
          <p:cNvPr id="98313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8320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22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8323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8324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32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3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8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C5BA33-BB4F-405E-83CB-2F4FB264140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como: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gerenciamento da memória; 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ministração dos dad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cionamento dos dispositiv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cução de programas utilitários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http://www.w3counter.com/globalstats.php (Abril 2013)</a:t>
            </a:r>
          </a:p>
        </p:txBody>
      </p:sp>
      <p:pic>
        <p:nvPicPr>
          <p:cNvPr id="1085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947863"/>
            <a:ext cx="4516437" cy="391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ttp://www.w3counter.com/globalstats.php (Março 2018)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49F365B9-2AC2-4BCD-BC09-BEC43D723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484" y="2206683"/>
            <a:ext cx="4242594" cy="3294004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80E0015C-A37E-430F-888D-D3A2D396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</p:txBody>
      </p:sp>
    </p:spTree>
    <p:extLst>
      <p:ext uri="{BB962C8B-B14F-4D97-AF65-F5344CB8AC3E}">
        <p14:creationId xmlns:p14="http://schemas.microsoft.com/office/powerpoint/2010/main" val="767993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DF9B11B-187D-48F4-A4AB-4772968F984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Linguagem de Programação</a:t>
            </a: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485900" y="3866430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do que dominar esta ou aquela linguagem.</a:t>
            </a:r>
            <a:endParaRPr lang="pt-PT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5E08E0D-4D7D-4B12-965B-D874B7390EC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FE9CAEA2-4D85-43BF-A073-F8B2237E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3B5A39-4561-41CD-B082-781A7CEB39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" name="Text Box 2051">
            <a:extLst>
              <a:ext uri="{FF2B5EF4-FFF2-40B4-BE49-F238E27FC236}">
                <a16:creationId xmlns:a16="http://schemas.microsoft.com/office/drawing/2014/main" id="{FC04BDAD-16AA-48EF-9063-59B8C52B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602" y="2433218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9. Compilação</a:t>
            </a:r>
          </a:p>
        </p:txBody>
      </p:sp>
      <p:sp>
        <p:nvSpPr>
          <p:cNvPr id="19" name="Text Box 2052">
            <a:extLst>
              <a:ext uri="{FF2B5EF4-FFF2-40B4-BE49-F238E27FC236}">
                <a16:creationId xmlns:a16="http://schemas.microsoft.com/office/drawing/2014/main" id="{0CAB68E3-9676-4D8B-89F6-6C021909F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402" y="2947568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o processo de tradução de um programa escrito em linguagem de alto nível para código em linguagem de máquina.</a:t>
            </a:r>
          </a:p>
        </p:txBody>
      </p:sp>
      <p:sp>
        <p:nvSpPr>
          <p:cNvPr id="20" name="Text Box 2051">
            <a:extLst>
              <a:ext uri="{FF2B5EF4-FFF2-40B4-BE49-F238E27FC236}">
                <a16:creationId xmlns:a16="http://schemas.microsoft.com/office/drawing/2014/main" id="{D921F3B8-878E-446F-9322-DCDF6098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70" y="3867127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0. Interpretação</a:t>
            </a:r>
          </a:p>
        </p:txBody>
      </p:sp>
      <p:sp>
        <p:nvSpPr>
          <p:cNvPr id="21" name="Text Box 2052">
            <a:extLst>
              <a:ext uri="{FF2B5EF4-FFF2-40B4-BE49-F238E27FC236}">
                <a16:creationId xmlns:a16="http://schemas.microsoft.com/office/drawing/2014/main" id="{CB721B2E-F744-47A1-9EA7-D2D9F85B1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0" y="4381477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  <p:sp>
        <p:nvSpPr>
          <p:cNvPr id="23" name="Text Box 2051">
            <a:extLst>
              <a:ext uri="{FF2B5EF4-FFF2-40B4-BE49-F238E27FC236}">
                <a16:creationId xmlns:a16="http://schemas.microsoft.com/office/drawing/2014/main" id="{7215D7C6-08B9-44B4-A640-0077C15FA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</a:t>
            </a:r>
            <a:r>
              <a:rPr lang="pt-BR" sz="1800" b="1" dirty="0" err="1">
                <a:latin typeface="Verdana" pitchFamily="34" charset="0"/>
              </a:rPr>
              <a:t>Pseudo-linguagem</a:t>
            </a:r>
            <a:r>
              <a:rPr lang="pt-BR" sz="1800" b="1" dirty="0">
                <a:latin typeface="Verdana" pitchFamily="34" charset="0"/>
              </a:rPr>
              <a:t> de Programação</a:t>
            </a:r>
          </a:p>
        </p:txBody>
      </p:sp>
      <p:sp>
        <p:nvSpPr>
          <p:cNvPr id="24" name="Text Box 2052">
            <a:extLst>
              <a:ext uri="{FF2B5EF4-FFF2-40B4-BE49-F238E27FC236}">
                <a16:creationId xmlns:a16="http://schemas.microsoft.com/office/drawing/2014/main" id="{E76D120F-2ED8-422F-9A2F-AF36F6C75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410" y="1353542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a forma genérica de escrever um algoritmo, utilizando uma linguagem simples sem a necessidade de se conhecer alguma linguagem de programação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EFF91A-751E-4B11-B642-A054FC54E73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D70802-7549-4165-93E1-AB760FBE39A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51">
            <a:extLst>
              <a:ext uri="{FF2B5EF4-FFF2-40B4-BE49-F238E27FC236}">
                <a16:creationId xmlns:a16="http://schemas.microsoft.com/office/drawing/2014/main" id="{6E13D5A8-9138-435C-87F9-B8576B5D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7F9EC75-797A-4552-B0D8-394B7625DF7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" name="Text Box 2051">
            <a:extLst>
              <a:ext uri="{FF2B5EF4-FFF2-40B4-BE49-F238E27FC236}">
                <a16:creationId xmlns:a16="http://schemas.microsoft.com/office/drawing/2014/main" id="{815C611A-5799-40DD-B929-DEB187B02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569D66-C738-4984-8727-29B1835C72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88E15AB8-68B7-40A0-8AF3-D3181491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9E134C-DF34-4F5B-AB98-37DECA66DA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tem base 8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73B7DB-63D0-4F68-BEC5-6F973511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8D5D92D-59DB-4F9E-8D2A-A0B54AC1CB7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A4530040-869A-4520-BD2C-697A363EC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86</TotalTime>
  <Words>2338</Words>
  <Application>Microsoft Office PowerPoint</Application>
  <PresentationFormat>Apresentação na tela (4:3)</PresentationFormat>
  <Paragraphs>647</Paragraphs>
  <Slides>4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1</vt:i4>
      </vt:variant>
    </vt:vector>
  </HeadingPairs>
  <TitlesOfParts>
    <vt:vector size="49" baseType="lpstr">
      <vt:lpstr>Arial</vt:lpstr>
      <vt:lpstr>Courier New</vt:lpstr>
      <vt:lpstr>Symbol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os e Programação de Computadores</dc:title>
  <dc:subject>Algoritmos e Programação de Computadores</dc:subject>
  <dc:creator>Alexandre Zaghetto</dc:creator>
  <cp:lastModifiedBy>Alexandre Zaghetto</cp:lastModifiedBy>
  <cp:revision>1639</cp:revision>
  <dcterms:created xsi:type="dcterms:W3CDTF">2002-12-12T12:34:29Z</dcterms:created>
  <dcterms:modified xsi:type="dcterms:W3CDTF">2018-03-01T14:13:02Z</dcterms:modified>
</cp:coreProperties>
</file>